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283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44"/>
        <w:gridCol w:w="5739"/>
      </w:tblGrid>
      <w:tr w:rsidR="003D2395" w14:paraId="27294218" w14:textId="77777777" w:rsidTr="00E26770">
        <w:trPr>
          <w:cantSplit/>
          <w:trHeight w:val="1576"/>
          <w:jc w:val="center"/>
        </w:trPr>
        <w:tc>
          <w:tcPr>
            <w:tcW w:w="3544" w:type="dxa"/>
            <w:tcBorders>
              <w:top w:val="thinThickThinLargeGap" w:sz="24" w:space="0" w:color="auto"/>
              <w:left w:val="thinThickThinLargeGap" w:sz="24" w:space="0" w:color="auto"/>
              <w:bottom w:val="thinThickThinLargeGap" w:sz="24" w:space="0" w:color="auto"/>
              <w:right w:val="single" w:sz="4" w:space="0" w:color="auto"/>
            </w:tcBorders>
            <w:vAlign w:val="center"/>
          </w:tcPr>
          <w:p w14:paraId="20AADB9D" w14:textId="77777777" w:rsidR="003D2395" w:rsidRDefault="00A9600C" w:rsidP="003E73F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0BA0CF5" wp14:editId="0C8FF563">
                  <wp:extent cx="1257300" cy="712640"/>
                  <wp:effectExtent l="19050" t="0" r="0" b="0"/>
                  <wp:docPr id="10" name="Imagem 10" descr="logo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logo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71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39" w:type="dxa"/>
            <w:tcBorders>
              <w:top w:val="thinThickThinLargeGap" w:sz="24" w:space="0" w:color="auto"/>
              <w:left w:val="single" w:sz="4" w:space="0" w:color="auto"/>
              <w:bottom w:val="thinThickThinLargeGap" w:sz="24" w:space="0" w:color="auto"/>
              <w:right w:val="thinThickThinLargeGap" w:sz="24" w:space="0" w:color="auto"/>
            </w:tcBorders>
          </w:tcPr>
          <w:p w14:paraId="55B7E0E3" w14:textId="0708FF37" w:rsidR="003D2395" w:rsidRDefault="003D2395" w:rsidP="003E73FF">
            <w:pPr>
              <w:pStyle w:val="Ttulo1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icha de Trabalho de Matemática  </w:t>
            </w:r>
          </w:p>
          <w:p w14:paraId="0A3B4FEA" w14:textId="77777777" w:rsidR="003D2395" w:rsidRDefault="003D2395" w:rsidP="003E73F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º Ano de Escolaridade</w:t>
            </w:r>
          </w:p>
          <w:p w14:paraId="582D426C" w14:textId="706AA5D8" w:rsidR="003D2395" w:rsidRDefault="00532171" w:rsidP="003E73FF">
            <w:pPr>
              <w:pStyle w:val="Ttulo1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Ano le</w:t>
            </w:r>
            <w:r w:rsidR="003D2395">
              <w:rPr>
                <w:rFonts w:ascii="Times New Roman" w:hAnsi="Times New Roman"/>
                <w:sz w:val="20"/>
              </w:rPr>
              <w:t>tivo: 20</w:t>
            </w:r>
            <w:r w:rsidR="00CD6892">
              <w:rPr>
                <w:rFonts w:ascii="Times New Roman" w:hAnsi="Times New Roman"/>
                <w:sz w:val="20"/>
              </w:rPr>
              <w:t>23</w:t>
            </w:r>
            <w:r w:rsidR="003D2395">
              <w:rPr>
                <w:rFonts w:ascii="Times New Roman" w:hAnsi="Times New Roman"/>
                <w:sz w:val="20"/>
              </w:rPr>
              <w:t>/20</w:t>
            </w:r>
            <w:r w:rsidR="00CD6892">
              <w:rPr>
                <w:rFonts w:ascii="Times New Roman" w:hAnsi="Times New Roman"/>
                <w:sz w:val="20"/>
              </w:rPr>
              <w:t>24</w:t>
            </w:r>
          </w:p>
          <w:p w14:paraId="5B5A02C6" w14:textId="4669415C" w:rsidR="003D2395" w:rsidRDefault="003D2395" w:rsidP="00732C49">
            <w:pPr>
              <w:jc w:val="right"/>
              <w:rPr>
                <w:b/>
                <w:bCs/>
              </w:rPr>
            </w:pPr>
          </w:p>
        </w:tc>
      </w:tr>
    </w:tbl>
    <w:p w14:paraId="74D9563A" w14:textId="77777777" w:rsidR="00960421" w:rsidRPr="00732C49" w:rsidRDefault="00960421" w:rsidP="00960421">
      <w:pPr>
        <w:rPr>
          <w:rFonts w:asciiTheme="minorHAnsi" w:hAnsiTheme="minorHAnsi"/>
        </w:rPr>
      </w:pPr>
    </w:p>
    <w:p w14:paraId="50CDE229" w14:textId="77777777" w:rsidR="002A70D4" w:rsidRPr="00732C49" w:rsidRDefault="002A70D4" w:rsidP="00B77FF2">
      <w:pPr>
        <w:numPr>
          <w:ilvl w:val="0"/>
          <w:numId w:val="1"/>
        </w:numPr>
        <w:tabs>
          <w:tab w:val="clear" w:pos="720"/>
          <w:tab w:val="left" w:pos="1620"/>
          <w:tab w:val="left" w:pos="5760"/>
        </w:tabs>
        <w:spacing w:line="276" w:lineRule="auto"/>
        <w:ind w:left="425" w:hanging="357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A Luísa tem duas moedas no bolso, uma viciada e outra normal. Na moeda viciada a probabilidade de sair verso é</w:t>
      </w:r>
      <w:r w:rsidR="000F3D05" w:rsidRPr="00732C49">
        <w:rPr>
          <w:rFonts w:asciiTheme="minorHAnsi" w:hAnsiTheme="minorHAnsi"/>
          <w:bCs/>
        </w:rPr>
        <w:t xml:space="preserve"> </w:t>
      </w:r>
      <w:r w:rsidRPr="00732C49">
        <w:rPr>
          <w:rFonts w:asciiTheme="minorHAnsi" w:hAnsiTheme="minorHAnsi"/>
          <w:bCs/>
        </w:rPr>
        <w:t xml:space="preserve"> </w:t>
      </w:r>
      <m:oMath>
        <m:f>
          <m:fPr>
            <m:ctrlPr>
              <w:rPr>
                <w:rFonts w:ascii="Cambria Math" w:hAnsiTheme="minorHAnsi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Theme="minorHAnsi"/>
                <w:sz w:val="28"/>
                <w:szCs w:val="28"/>
              </w:rPr>
              <m:t>3</m:t>
            </m:r>
          </m:num>
          <m:den>
            <m:r>
              <w:rPr>
                <w:rFonts w:ascii="Cambria Math" w:hAnsiTheme="minorHAnsi"/>
                <w:sz w:val="28"/>
                <w:szCs w:val="28"/>
              </w:rPr>
              <m:t>4</m:t>
            </m:r>
          </m:den>
        </m:f>
      </m:oMath>
      <w:r w:rsidRPr="00732C49">
        <w:rPr>
          <w:rFonts w:asciiTheme="minorHAnsi" w:hAnsiTheme="minorHAnsi"/>
          <w:bCs/>
        </w:rPr>
        <w:t>.</w:t>
      </w:r>
    </w:p>
    <w:p w14:paraId="056A18BD" w14:textId="77777777" w:rsidR="002A70D4" w:rsidRPr="00732C49" w:rsidRDefault="002A70D4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A Luísa tira uma m</w:t>
      </w:r>
      <w:r w:rsidR="000E1BBC">
        <w:rPr>
          <w:rFonts w:asciiTheme="minorHAnsi" w:hAnsiTheme="minorHAnsi"/>
          <w:bCs/>
        </w:rPr>
        <w:t>o</w:t>
      </w:r>
      <w:r w:rsidRPr="00732C49">
        <w:rPr>
          <w:rFonts w:asciiTheme="minorHAnsi" w:hAnsiTheme="minorHAnsi"/>
          <w:bCs/>
        </w:rPr>
        <w:t>eda do bolso aleatoriamente, atira-a ao ar e verifica que saiu verso.</w:t>
      </w:r>
    </w:p>
    <w:p w14:paraId="5243B5F8" w14:textId="77777777" w:rsidR="002A70D4" w:rsidRPr="00732C49" w:rsidRDefault="002A70D4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Determina a probabilidade de ela ter tirado do bolso a moeda viciada.</w:t>
      </w:r>
    </w:p>
    <w:p w14:paraId="0AA8C47D" w14:textId="77777777" w:rsidR="002A70D4" w:rsidRPr="00732C49" w:rsidRDefault="002A70D4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07869747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Colocaram-se numa caixa 3 bolas iguais mas de cores diferentes: verde, azul e cor-de-laranja.</w:t>
      </w:r>
    </w:p>
    <w:p w14:paraId="5166242E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Considera a experiência aleatória que consiste em tirar sucessivamente duas bolas da caixa e verificar a cor das mesmas.</w:t>
      </w:r>
    </w:p>
    <w:p w14:paraId="5686EB0D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Indica o espaço de resultados sabendo que:</w:t>
      </w:r>
    </w:p>
    <w:p w14:paraId="10F4329C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851" w:hanging="425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2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Retirada a primeira bola é verificada a cor e volta-se a colocar a bola na caixa (com reposição).</w:t>
      </w:r>
    </w:p>
    <w:p w14:paraId="034638D5" w14:textId="77777777" w:rsidR="00960421" w:rsidRPr="00732C49" w:rsidRDefault="00B77FF2" w:rsidP="00B77FF2">
      <w:pPr>
        <w:tabs>
          <w:tab w:val="left" w:pos="1620"/>
          <w:tab w:val="left" w:pos="5760"/>
        </w:tabs>
        <w:spacing w:line="276" w:lineRule="auto"/>
        <w:ind w:left="851" w:hanging="425"/>
        <w:jc w:val="both"/>
        <w:rPr>
          <w:rFonts w:asciiTheme="minorHAnsi" w:hAnsiTheme="minorHAnsi"/>
          <w:bCs/>
        </w:rPr>
      </w:pPr>
      <w:r>
        <w:rPr>
          <w:rFonts w:asciiTheme="minorHAnsi" w:hAnsiTheme="minorHAnsi"/>
          <w:b/>
          <w:bCs/>
          <w:noProof/>
        </w:rPr>
        <w:drawing>
          <wp:anchor distT="0" distB="0" distL="114300" distR="114300" simplePos="0" relativeHeight="251658240" behindDoc="1" locked="0" layoutInCell="1" allowOverlap="1" wp14:anchorId="09C59D67" wp14:editId="7D342200">
            <wp:simplePos x="0" y="0"/>
            <wp:positionH relativeFrom="column">
              <wp:posOffset>4819650</wp:posOffset>
            </wp:positionH>
            <wp:positionV relativeFrom="paragraph">
              <wp:posOffset>313055</wp:posOffset>
            </wp:positionV>
            <wp:extent cx="1257300" cy="2057400"/>
            <wp:effectExtent l="0" t="0" r="0" b="0"/>
            <wp:wrapTight wrapText="bothSides">
              <wp:wrapPolygon edited="0">
                <wp:start x="7527" y="1800"/>
                <wp:lineTo x="1964" y="5000"/>
                <wp:lineTo x="1964" y="9200"/>
                <wp:lineTo x="5236" y="11400"/>
                <wp:lineTo x="6545" y="11400"/>
                <wp:lineTo x="1309" y="14600"/>
                <wp:lineTo x="1309" y="18600"/>
                <wp:lineTo x="4255" y="20000"/>
                <wp:lineTo x="6218" y="20000"/>
                <wp:lineTo x="11455" y="20000"/>
                <wp:lineTo x="12764" y="20000"/>
                <wp:lineTo x="18000" y="18200"/>
                <wp:lineTo x="18982" y="17800"/>
                <wp:lineTo x="21273" y="15600"/>
                <wp:lineTo x="20945" y="11400"/>
                <wp:lineTo x="19636" y="8200"/>
                <wp:lineTo x="21273" y="6000"/>
                <wp:lineTo x="21273" y="2400"/>
                <wp:lineTo x="20945" y="1800"/>
                <wp:lineTo x="7527" y="1800"/>
              </wp:wrapPolygon>
            </wp:wrapTight>
            <wp:docPr id="17" name="Imagem 17" descr="Imagem 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m 0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36000" contrast="30000"/>
                    </a:blip>
                    <a:srcRect l="10545" t="2589" r="8788" b="5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0738" w:rsidRPr="00732C49">
        <w:rPr>
          <w:rFonts w:asciiTheme="minorHAnsi" w:hAnsiTheme="minorHAnsi"/>
          <w:b/>
          <w:bCs/>
        </w:rPr>
        <w:t>2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Retirada a primeira bola é verificada a cor e não se volta a colocar a bola na caixa (sem reposição).</w:t>
      </w:r>
    </w:p>
    <w:p w14:paraId="37FEF2A9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4AB0087A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 xml:space="preserve">A caixa A tem 6 bolas vermelhas numeradas de </w:t>
      </w:r>
      <w:smartTag w:uri="urn:schemas-microsoft-com:office:smarttags" w:element="metricconverter">
        <w:smartTagPr>
          <w:attr w:name="ProductID" w:val="1 a"/>
        </w:smartTagPr>
        <w:r w:rsidRPr="00732C49">
          <w:rPr>
            <w:rFonts w:asciiTheme="minorHAnsi" w:hAnsiTheme="minorHAnsi"/>
            <w:bCs/>
          </w:rPr>
          <w:t>1 a</w:t>
        </w:r>
      </w:smartTag>
      <w:r w:rsidRPr="00732C49">
        <w:rPr>
          <w:rFonts w:asciiTheme="minorHAnsi" w:hAnsiTheme="minorHAnsi"/>
          <w:bCs/>
        </w:rPr>
        <w:t xml:space="preserve"> </w:t>
      </w:r>
      <w:smartTag w:uri="urn:schemas-microsoft-com:office:smarttags" w:element="metricconverter">
        <w:smartTagPr>
          <w:attr w:name="ProductID" w:val="6. A"/>
        </w:smartTagPr>
        <w:r w:rsidRPr="00732C49">
          <w:rPr>
            <w:rFonts w:asciiTheme="minorHAnsi" w:hAnsiTheme="minorHAnsi"/>
            <w:bCs/>
          </w:rPr>
          <w:t>6. A</w:t>
        </w:r>
      </w:smartTag>
      <w:r w:rsidRPr="00732C49">
        <w:rPr>
          <w:rFonts w:asciiTheme="minorHAnsi" w:hAnsiTheme="minorHAnsi"/>
          <w:bCs/>
        </w:rPr>
        <w:t xml:space="preserve"> caixa B tem 6 bolas azuis numeradas de </w:t>
      </w:r>
      <w:smartTag w:uri="urn:schemas-microsoft-com:office:smarttags" w:element="metricconverter">
        <w:smartTagPr>
          <w:attr w:name="ProductID" w:val="1 a"/>
        </w:smartTagPr>
        <w:r w:rsidRPr="00732C49">
          <w:rPr>
            <w:rFonts w:asciiTheme="minorHAnsi" w:hAnsiTheme="minorHAnsi"/>
            <w:bCs/>
          </w:rPr>
          <w:t>1 a</w:t>
        </w:r>
      </w:smartTag>
      <w:r w:rsidRPr="00732C49">
        <w:rPr>
          <w:rFonts w:asciiTheme="minorHAnsi" w:hAnsiTheme="minorHAnsi"/>
          <w:bCs/>
        </w:rPr>
        <w:t xml:space="preserve"> 6. </w:t>
      </w:r>
    </w:p>
    <w:p w14:paraId="5E41FAF3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244512D2" w14:textId="77777777" w:rsidR="00960421" w:rsidRPr="00732C49" w:rsidRDefault="00E50738" w:rsidP="00B77FF2">
      <w:pPr>
        <w:tabs>
          <w:tab w:val="left" w:pos="851"/>
          <w:tab w:val="left" w:pos="1620"/>
          <w:tab w:val="left" w:pos="5760"/>
        </w:tabs>
        <w:spacing w:line="276" w:lineRule="auto"/>
        <w:ind w:left="851" w:hanging="425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3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Tirou-se ao acaso uma bola da caixa A. Qual é a probabilidade de sair um número par?</w:t>
      </w:r>
    </w:p>
    <w:p w14:paraId="08EFD444" w14:textId="77777777" w:rsidR="00960421" w:rsidRPr="00732C49" w:rsidRDefault="00E50738" w:rsidP="00B77FF2">
      <w:pPr>
        <w:tabs>
          <w:tab w:val="left" w:pos="851"/>
          <w:tab w:val="left" w:pos="1620"/>
          <w:tab w:val="left" w:pos="5760"/>
        </w:tabs>
        <w:spacing w:line="276" w:lineRule="auto"/>
        <w:ind w:left="851" w:hanging="425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3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Retirou-se, ao acaso, uma bola de cada caixa. Qual é a probabilidade de sair o mesmo número nas duas bolas?</w:t>
      </w:r>
    </w:p>
    <w:p w14:paraId="73AEDD3D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166A5144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07BC6AF5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 xml:space="preserve">Na cidade X existem dois jornais </w:t>
      </w:r>
      <w:r w:rsidR="00B77FF2">
        <w:rPr>
          <w:rFonts w:asciiTheme="minorHAnsi" w:hAnsiTheme="minorHAnsi"/>
          <w:bCs/>
        </w:rPr>
        <w:t>com publicação semanal, o “Tira</w:t>
      </w:r>
      <w:r w:rsidRPr="00732C49">
        <w:rPr>
          <w:rFonts w:asciiTheme="minorHAnsi" w:hAnsiTheme="minorHAnsi"/>
          <w:bCs/>
        </w:rPr>
        <w:t>–Teimas” e o “Semanário”. Numa sondagem a 200 pessoas da cidade foi obtida a seguinte informação:70 pessoas assinam o “Tira-Teimas”, 120 pessoas o “Semanário” e 40 assinam os dois.</w:t>
      </w:r>
    </w:p>
    <w:p w14:paraId="625FF6E5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168F8A62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4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Quantas pessoas assinam o “Tira Teimas” e não o “Semanário” </w:t>
      </w:r>
    </w:p>
    <w:p w14:paraId="1BBC8741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4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Quantas pessoas assinam o “Semanário “ e não o “Tira-Teimas”?</w:t>
      </w:r>
    </w:p>
    <w:p w14:paraId="2A9D7E30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4</w:t>
      </w:r>
      <w:r w:rsidR="00960421" w:rsidRPr="00732C49">
        <w:rPr>
          <w:rFonts w:asciiTheme="minorHAnsi" w:hAnsiTheme="minorHAnsi"/>
          <w:b/>
          <w:bCs/>
        </w:rPr>
        <w:t>.3)</w:t>
      </w:r>
      <w:r w:rsidR="00960421" w:rsidRPr="00732C49">
        <w:rPr>
          <w:rFonts w:asciiTheme="minorHAnsi" w:hAnsiTheme="minorHAnsi"/>
          <w:bCs/>
        </w:rPr>
        <w:t xml:space="preserve"> Quantas pessoas não assinam qualquer dos jornais?</w:t>
      </w:r>
    </w:p>
    <w:p w14:paraId="76FECC67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4</w:t>
      </w:r>
      <w:r w:rsidR="00960421" w:rsidRPr="00732C49">
        <w:rPr>
          <w:rFonts w:asciiTheme="minorHAnsi" w:hAnsiTheme="minorHAnsi"/>
          <w:b/>
          <w:bCs/>
        </w:rPr>
        <w:t>.4)</w:t>
      </w:r>
      <w:r w:rsidR="00960421" w:rsidRPr="00732C49">
        <w:rPr>
          <w:rFonts w:asciiTheme="minorHAnsi" w:hAnsiTheme="minorHAnsi"/>
          <w:bCs/>
        </w:rPr>
        <w:t xml:space="preserve"> Organiza a informação numa tabela.</w:t>
      </w:r>
    </w:p>
    <w:p w14:paraId="27F48ADF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851" w:hanging="425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4</w:t>
      </w:r>
      <w:r w:rsidR="00960421" w:rsidRPr="00732C49">
        <w:rPr>
          <w:rFonts w:asciiTheme="minorHAnsi" w:hAnsiTheme="minorHAnsi"/>
          <w:b/>
          <w:bCs/>
        </w:rPr>
        <w:t>.5)</w:t>
      </w:r>
      <w:r w:rsidR="00960421" w:rsidRPr="00732C49">
        <w:rPr>
          <w:rFonts w:asciiTheme="minorHAnsi" w:hAnsiTheme="minorHAnsi"/>
          <w:bCs/>
        </w:rPr>
        <w:t xml:space="preserve"> Encontrou-se uma pessoa das que respondem à sondagem. De acordo com os resultados obtidos, qual a probabilidade dessa pessoa assinar os dois jornais?</w:t>
      </w:r>
    </w:p>
    <w:p w14:paraId="6B8065CD" w14:textId="77777777" w:rsidR="00E26770" w:rsidRDefault="00E26770">
      <w:pPr>
        <w:rPr>
          <w:rFonts w:asciiTheme="minorHAnsi" w:hAnsiTheme="minorHAnsi"/>
          <w:bCs/>
        </w:rPr>
      </w:pPr>
      <w:r>
        <w:rPr>
          <w:rFonts w:asciiTheme="minorHAnsi" w:hAnsiTheme="minorHAnsi"/>
          <w:bCs/>
        </w:rPr>
        <w:br w:type="page"/>
      </w:r>
    </w:p>
    <w:p w14:paraId="37CE4CAE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lastRenderedPageBreak/>
        <w:t xml:space="preserve">Numa caixa há 20 bolas numeradas de </w:t>
      </w:r>
      <w:smartTag w:uri="urn:schemas-microsoft-com:office:smarttags" w:element="metricconverter">
        <w:smartTagPr>
          <w:attr w:name="ProductID" w:val="1 a"/>
        </w:smartTagPr>
        <w:r w:rsidRPr="00732C49">
          <w:rPr>
            <w:rFonts w:asciiTheme="minorHAnsi" w:hAnsiTheme="minorHAnsi"/>
            <w:bCs/>
          </w:rPr>
          <w:t>1 a</w:t>
        </w:r>
      </w:smartTag>
      <w:r w:rsidRPr="00732C49">
        <w:rPr>
          <w:rFonts w:asciiTheme="minorHAnsi" w:hAnsiTheme="minorHAnsi"/>
          <w:bCs/>
        </w:rPr>
        <w:t xml:space="preserve"> 20, sendo 12 verdes e 8 azuis.</w:t>
      </w:r>
    </w:p>
    <w:p w14:paraId="00607593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5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Tiram-se duas bolas seguidas (sem repor). </w:t>
      </w:r>
    </w:p>
    <w:p w14:paraId="0F8B2B06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Qual é a probabilidade de a primeira ser verde e a segunda azul?</w:t>
      </w:r>
    </w:p>
    <w:p w14:paraId="68FE3582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5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Tiraram-se três bolas seguidas, sem as repor. Qual é a probabilidade de serem duas azuis e uma verde (sem interessar a ordem)?</w:t>
      </w:r>
    </w:p>
    <w:p w14:paraId="7B57AA80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6D34E097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Lança-se três vezes segu</w:t>
      </w:r>
      <w:r w:rsidRPr="00732C49">
        <w:rPr>
          <w:rFonts w:asciiTheme="minorHAnsi" w:hAnsiTheme="minorHAnsi"/>
        </w:rPr>
        <w:t xml:space="preserve">idas um dado com as faces numeradas de </w:t>
      </w:r>
      <w:smartTag w:uri="urn:schemas-microsoft-com:office:smarttags" w:element="metricconverter">
        <w:smartTagPr>
          <w:attr w:name="ProductID" w:val="1 a"/>
        </w:smartTagPr>
        <w:r w:rsidRPr="00732C49">
          <w:rPr>
            <w:rFonts w:asciiTheme="minorHAnsi" w:hAnsiTheme="minorHAnsi"/>
          </w:rPr>
          <w:t>1 a</w:t>
        </w:r>
      </w:smartTag>
      <w:r w:rsidRPr="00732C49">
        <w:rPr>
          <w:rFonts w:asciiTheme="minorHAnsi" w:hAnsiTheme="minorHAnsi"/>
        </w:rPr>
        <w:t xml:space="preserve"> 6. Determina a probabilidade de:</w:t>
      </w:r>
    </w:p>
    <w:p w14:paraId="2098F6DF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</w:rPr>
      </w:pPr>
      <w:r w:rsidRPr="00732C49">
        <w:rPr>
          <w:rFonts w:asciiTheme="minorHAnsi" w:hAnsiTheme="minorHAnsi"/>
          <w:b/>
        </w:rPr>
        <w:t>6</w:t>
      </w:r>
      <w:r w:rsidR="00960421" w:rsidRPr="00732C49">
        <w:rPr>
          <w:rFonts w:asciiTheme="minorHAnsi" w:hAnsiTheme="minorHAnsi"/>
          <w:b/>
        </w:rPr>
        <w:t>.1)</w:t>
      </w:r>
      <w:r w:rsidR="00B77FF2">
        <w:rPr>
          <w:rFonts w:asciiTheme="minorHAnsi" w:hAnsiTheme="minorHAnsi"/>
        </w:rPr>
        <w:t xml:space="preserve"> A: “</w:t>
      </w:r>
      <w:r w:rsidR="00960421" w:rsidRPr="00732C49">
        <w:rPr>
          <w:rFonts w:asciiTheme="minorHAnsi" w:hAnsiTheme="minorHAnsi"/>
        </w:rPr>
        <w:t>no primeiro lançamento sair um”;</w:t>
      </w:r>
    </w:p>
    <w:p w14:paraId="27437FC9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</w:rPr>
      </w:pPr>
      <w:r w:rsidRPr="00732C49">
        <w:rPr>
          <w:rFonts w:asciiTheme="minorHAnsi" w:hAnsiTheme="minorHAnsi"/>
          <w:b/>
        </w:rPr>
        <w:t>6</w:t>
      </w:r>
      <w:r w:rsidR="00960421" w:rsidRPr="00732C49">
        <w:rPr>
          <w:rFonts w:asciiTheme="minorHAnsi" w:hAnsiTheme="minorHAnsi"/>
          <w:b/>
        </w:rPr>
        <w:t>.2)</w:t>
      </w:r>
      <w:r w:rsidR="00960421" w:rsidRPr="00732C49">
        <w:rPr>
          <w:rFonts w:asciiTheme="minorHAnsi" w:hAnsiTheme="minorHAnsi"/>
        </w:rPr>
        <w:t xml:space="preserve"> B:</w:t>
      </w:r>
      <w:r w:rsidR="00B77FF2">
        <w:rPr>
          <w:rFonts w:asciiTheme="minorHAnsi" w:hAnsiTheme="minorHAnsi"/>
        </w:rPr>
        <w:t xml:space="preserve"> “</w:t>
      </w:r>
      <w:r w:rsidR="00960421" w:rsidRPr="00732C49">
        <w:rPr>
          <w:rFonts w:asciiTheme="minorHAnsi" w:hAnsiTheme="minorHAnsi"/>
        </w:rPr>
        <w:t>sair um e um só 1 nos três lançamentos”;</w:t>
      </w:r>
    </w:p>
    <w:p w14:paraId="638A1364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</w:rPr>
      </w:pPr>
      <w:r w:rsidRPr="00732C49">
        <w:rPr>
          <w:rFonts w:asciiTheme="minorHAnsi" w:hAnsiTheme="minorHAnsi"/>
          <w:b/>
        </w:rPr>
        <w:t>6</w:t>
      </w:r>
      <w:r w:rsidR="00960421" w:rsidRPr="00732C49">
        <w:rPr>
          <w:rFonts w:asciiTheme="minorHAnsi" w:hAnsiTheme="minorHAnsi"/>
          <w:b/>
        </w:rPr>
        <w:t>.3)</w:t>
      </w:r>
      <w:r w:rsidR="00B77FF2">
        <w:rPr>
          <w:rFonts w:asciiTheme="minorHAnsi" w:hAnsiTheme="minorHAnsi"/>
        </w:rPr>
        <w:t xml:space="preserve"> C: “</w:t>
      </w:r>
      <w:r w:rsidR="00960421" w:rsidRPr="00732C49">
        <w:rPr>
          <w:rFonts w:asciiTheme="minorHAnsi" w:hAnsiTheme="minorHAnsi"/>
        </w:rPr>
        <w:t>saírem dois e só dois 1 nos três lançamentos</w:t>
      </w:r>
      <w:r w:rsidR="00B77FF2">
        <w:rPr>
          <w:rFonts w:asciiTheme="minorHAnsi" w:hAnsiTheme="minorHAnsi"/>
        </w:rPr>
        <w:t>”</w:t>
      </w:r>
      <w:r w:rsidR="00960421" w:rsidRPr="00732C49">
        <w:rPr>
          <w:rFonts w:asciiTheme="minorHAnsi" w:hAnsiTheme="minorHAnsi"/>
        </w:rPr>
        <w:t>;</w:t>
      </w:r>
    </w:p>
    <w:p w14:paraId="4316C735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</w:rPr>
      </w:pPr>
      <w:r w:rsidRPr="00732C49">
        <w:rPr>
          <w:rFonts w:asciiTheme="minorHAnsi" w:hAnsiTheme="minorHAnsi"/>
          <w:b/>
        </w:rPr>
        <w:t>6</w:t>
      </w:r>
      <w:r w:rsidR="00960421" w:rsidRPr="00732C49">
        <w:rPr>
          <w:rFonts w:asciiTheme="minorHAnsi" w:hAnsiTheme="minorHAnsi"/>
          <w:b/>
        </w:rPr>
        <w:t>.4)</w:t>
      </w:r>
      <w:r w:rsidR="00B77FF2">
        <w:rPr>
          <w:rFonts w:asciiTheme="minorHAnsi" w:hAnsiTheme="minorHAnsi"/>
        </w:rPr>
        <w:t xml:space="preserve"> D: “</w:t>
      </w:r>
      <w:r w:rsidR="00960421" w:rsidRPr="00732C49">
        <w:rPr>
          <w:rFonts w:asciiTheme="minorHAnsi" w:hAnsiTheme="minorHAnsi"/>
        </w:rPr>
        <w:t>obter 3 vezes o 1 nos três lançamentos</w:t>
      </w:r>
      <w:r w:rsidR="00B77FF2">
        <w:rPr>
          <w:rFonts w:asciiTheme="minorHAnsi" w:hAnsiTheme="minorHAnsi"/>
        </w:rPr>
        <w:t>”</w:t>
      </w:r>
      <w:r w:rsidR="00960421" w:rsidRPr="00732C49">
        <w:rPr>
          <w:rFonts w:asciiTheme="minorHAnsi" w:hAnsiTheme="minorHAnsi"/>
        </w:rPr>
        <w:t>;</w:t>
      </w:r>
    </w:p>
    <w:p w14:paraId="5BE51AF6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</w:rPr>
      </w:pPr>
      <w:r w:rsidRPr="00732C49">
        <w:rPr>
          <w:rFonts w:asciiTheme="minorHAnsi" w:hAnsiTheme="minorHAnsi"/>
          <w:b/>
        </w:rPr>
        <w:t>6</w:t>
      </w:r>
      <w:r w:rsidR="00960421" w:rsidRPr="00732C49">
        <w:rPr>
          <w:rFonts w:asciiTheme="minorHAnsi" w:hAnsiTheme="minorHAnsi"/>
          <w:b/>
        </w:rPr>
        <w:t>.5)</w:t>
      </w:r>
      <w:r w:rsidR="00B77FF2">
        <w:rPr>
          <w:rFonts w:asciiTheme="minorHAnsi" w:hAnsiTheme="minorHAnsi"/>
        </w:rPr>
        <w:t xml:space="preserve"> E: “</w:t>
      </w:r>
      <w:r w:rsidR="00960421" w:rsidRPr="00732C49">
        <w:rPr>
          <w:rFonts w:asciiTheme="minorHAnsi" w:hAnsiTheme="minorHAnsi"/>
        </w:rPr>
        <w:t xml:space="preserve">nunca obter o número </w:t>
      </w:r>
      <w:smartTag w:uri="urn:schemas-microsoft-com:office:smarttags" w:element="metricconverter">
        <w:smartTagPr>
          <w:attr w:name="ProductID" w:val="1”"/>
        </w:smartTagPr>
        <w:r w:rsidR="00960421" w:rsidRPr="00732C49">
          <w:rPr>
            <w:rFonts w:asciiTheme="minorHAnsi" w:hAnsiTheme="minorHAnsi"/>
          </w:rPr>
          <w:t>1”</w:t>
        </w:r>
      </w:smartTag>
    </w:p>
    <w:p w14:paraId="7F483FFB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</w:rPr>
      </w:pPr>
    </w:p>
    <w:p w14:paraId="11CB809D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Tínhamos um dado que nos parece viciado. Lançamos o dado 500 vezes e estimamos o valor da probabilidade para cada face.</w:t>
      </w:r>
    </w:p>
    <w:p w14:paraId="4711C766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Obtivemos os seguintes valores:</w:t>
      </w:r>
    </w:p>
    <w:p w14:paraId="101B6F05" w14:textId="77777777" w:rsidR="00960421" w:rsidRPr="00732C49" w:rsidRDefault="00B77FF2" w:rsidP="008D5E1A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0,23;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=0,22;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</m:t>
              </m:r>
            </m:e>
          </m:d>
          <m:r>
            <w:rPr>
              <w:rFonts w:ascii="Cambria Math" w:hAnsi="Cambria Math"/>
            </w:rPr>
            <m:t>=0,14;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r>
            <w:rPr>
              <w:rFonts w:ascii="Cambria Math" w:hAnsi="Cambria Math"/>
            </w:rPr>
            <m:t>=0,17;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</m:t>
              </m:r>
            </m:e>
          </m:d>
          <m:r>
            <w:rPr>
              <w:rFonts w:ascii="Cambria Math" w:hAnsi="Cambria Math"/>
            </w:rPr>
            <m:t>=0,12</m:t>
          </m:r>
        </m:oMath>
      </m:oMathPara>
    </w:p>
    <w:p w14:paraId="077ED9ED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7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Mostra que</w:t>
      </w:r>
      <w:r w:rsidR="008D5E1A">
        <w:rPr>
          <w:rFonts w:asciiTheme="minorHAnsi" w:hAnsiTheme="minorHAnsi"/>
          <w:bCs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=0,12</m:t>
        </m:r>
      </m:oMath>
      <w:r w:rsidR="008D5E1A">
        <w:rPr>
          <w:rFonts w:asciiTheme="minorHAnsi" w:hAnsiTheme="minorHAnsi"/>
          <w:bCs/>
        </w:rPr>
        <w:t>.</w:t>
      </w:r>
    </w:p>
    <w:p w14:paraId="287B1B09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7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Qual é a probabilidade de obter um número ímpar?</w:t>
      </w:r>
    </w:p>
    <w:p w14:paraId="15C8FC1E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5A7CC830" w14:textId="77777777" w:rsidR="00960421" w:rsidRPr="00732C49" w:rsidRDefault="00A9600C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noProof/>
        </w:rPr>
        <w:drawing>
          <wp:anchor distT="0" distB="0" distL="114300" distR="114300" simplePos="0" relativeHeight="251659264" behindDoc="1" locked="0" layoutInCell="1" allowOverlap="1" wp14:anchorId="540952EF" wp14:editId="04BF7B43">
            <wp:simplePos x="0" y="0"/>
            <wp:positionH relativeFrom="column">
              <wp:posOffset>4258945</wp:posOffset>
            </wp:positionH>
            <wp:positionV relativeFrom="paragraph">
              <wp:posOffset>333375</wp:posOffset>
            </wp:positionV>
            <wp:extent cx="2093595" cy="1469390"/>
            <wp:effectExtent l="19050" t="0" r="1905" b="0"/>
            <wp:wrapTight wrapText="bothSides">
              <wp:wrapPolygon edited="0">
                <wp:start x="-197" y="0"/>
                <wp:lineTo x="-197" y="21283"/>
                <wp:lineTo x="21620" y="21283"/>
                <wp:lineTo x="21620" y="0"/>
                <wp:lineTo x="-197" y="0"/>
              </wp:wrapPolygon>
            </wp:wrapTight>
            <wp:docPr id="18" name="Imagem 18" descr="Imagem 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Imagem 0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42000" contrast="54000"/>
                    </a:blip>
                    <a:srcRect l="12654" t="2139" r="5624" b="10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595" cy="1469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60421" w:rsidRPr="00732C49">
        <w:rPr>
          <w:rFonts w:asciiTheme="minorHAnsi" w:hAnsiTheme="minorHAnsi"/>
          <w:bCs/>
        </w:rPr>
        <w:t xml:space="preserve">Numa caixa </w:t>
      </w:r>
      <w:r w:rsidR="00E1196E" w:rsidRPr="00732C49">
        <w:rPr>
          <w:rFonts w:asciiTheme="minorHAnsi" w:hAnsiTheme="minorHAnsi"/>
          <w:bCs/>
        </w:rPr>
        <w:t>h</w:t>
      </w:r>
      <w:r w:rsidR="00960421" w:rsidRPr="00732C49">
        <w:rPr>
          <w:rFonts w:asciiTheme="minorHAnsi" w:hAnsiTheme="minorHAnsi"/>
          <w:bCs/>
        </w:rPr>
        <w:t>á 24 bolas de quatro cores</w:t>
      </w:r>
      <w:r w:rsidR="00E1196E" w:rsidRPr="00732C49">
        <w:rPr>
          <w:rFonts w:asciiTheme="minorHAnsi" w:hAnsiTheme="minorHAnsi"/>
          <w:bCs/>
        </w:rPr>
        <w:t xml:space="preserve"> </w:t>
      </w:r>
      <w:r w:rsidR="00960421" w:rsidRPr="00732C49">
        <w:rPr>
          <w:rFonts w:asciiTheme="minorHAnsi" w:hAnsiTheme="minorHAnsi"/>
          <w:bCs/>
        </w:rPr>
        <w:t>diferentes: vermelhas, azuis</w:t>
      </w:r>
      <w:r w:rsidR="00E1196E" w:rsidRPr="00732C49">
        <w:rPr>
          <w:rFonts w:asciiTheme="minorHAnsi" w:hAnsiTheme="minorHAnsi"/>
          <w:bCs/>
        </w:rPr>
        <w:t>,</w:t>
      </w:r>
      <w:r w:rsidR="00960421" w:rsidRPr="00732C49">
        <w:rPr>
          <w:rFonts w:asciiTheme="minorHAnsi" w:hAnsiTheme="minorHAnsi"/>
          <w:bCs/>
        </w:rPr>
        <w:t xml:space="preserve"> verdes e amarelas.</w:t>
      </w:r>
    </w:p>
    <w:p w14:paraId="0018C99C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 xml:space="preserve">De cada uma das cores há 6 bolas numeradas de </w:t>
      </w:r>
      <w:smartTag w:uri="urn:schemas-microsoft-com:office:smarttags" w:element="metricconverter">
        <w:smartTagPr>
          <w:attr w:name="ProductID" w:val="1 a"/>
        </w:smartTagPr>
        <w:r w:rsidRPr="00732C49">
          <w:rPr>
            <w:rFonts w:asciiTheme="minorHAnsi" w:hAnsiTheme="minorHAnsi"/>
            <w:bCs/>
          </w:rPr>
          <w:t>1 a</w:t>
        </w:r>
      </w:smartTag>
      <w:r w:rsidRPr="00732C49">
        <w:rPr>
          <w:rFonts w:asciiTheme="minorHAnsi" w:hAnsiTheme="minorHAnsi"/>
          <w:bCs/>
        </w:rPr>
        <w:t xml:space="preserve"> 6.</w:t>
      </w:r>
      <w:r w:rsidRPr="00732C49">
        <w:rPr>
          <w:rFonts w:asciiTheme="minorHAnsi" w:hAnsiTheme="minorHAnsi"/>
          <w:snapToGrid w:val="0"/>
          <w:color w:val="000000"/>
          <w:w w:val="0"/>
          <w:u w:color="000000"/>
          <w:bdr w:val="none" w:sz="0" w:space="0" w:color="000000"/>
          <w:shd w:val="clear" w:color="000000" w:fill="000000"/>
        </w:rPr>
        <w:t xml:space="preserve"> </w:t>
      </w:r>
    </w:p>
    <w:p w14:paraId="51FB15ED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Extrai-se ao acaso uma bola da caixa.</w:t>
      </w:r>
    </w:p>
    <w:p w14:paraId="2884FE0A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Calcula a probabilidade de a bola ser:</w:t>
      </w:r>
    </w:p>
    <w:p w14:paraId="11129E0D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8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um 6;</w:t>
      </w:r>
    </w:p>
    <w:p w14:paraId="12461917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8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o 4 verde ou o 3 azul;</w:t>
      </w:r>
    </w:p>
    <w:p w14:paraId="263D3BF5" w14:textId="77777777" w:rsidR="00960421" w:rsidRPr="00732C49" w:rsidRDefault="00E50738" w:rsidP="00B77FF2">
      <w:pPr>
        <w:tabs>
          <w:tab w:val="left" w:pos="1620"/>
          <w:tab w:val="left" w:pos="2985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8</w:t>
      </w:r>
      <w:r w:rsidR="00960421" w:rsidRPr="00732C49">
        <w:rPr>
          <w:rFonts w:asciiTheme="minorHAnsi" w:hAnsiTheme="minorHAnsi"/>
          <w:b/>
          <w:bCs/>
        </w:rPr>
        <w:t>.3)</w:t>
      </w:r>
      <w:r w:rsidR="00960421" w:rsidRPr="00732C49">
        <w:rPr>
          <w:rFonts w:asciiTheme="minorHAnsi" w:hAnsiTheme="minorHAnsi"/>
          <w:bCs/>
        </w:rPr>
        <w:t xml:space="preserve"> amarelo;</w:t>
      </w:r>
      <w:r w:rsidR="00B8326E" w:rsidRPr="00732C49">
        <w:rPr>
          <w:rFonts w:asciiTheme="minorHAnsi" w:hAnsiTheme="minorHAnsi"/>
          <w:bCs/>
        </w:rPr>
        <w:tab/>
      </w:r>
    </w:p>
    <w:p w14:paraId="1631ED1D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8</w:t>
      </w:r>
      <w:r w:rsidR="00960421" w:rsidRPr="00732C49">
        <w:rPr>
          <w:rFonts w:asciiTheme="minorHAnsi" w:hAnsiTheme="minorHAnsi"/>
          <w:b/>
          <w:bCs/>
        </w:rPr>
        <w:t>.4)</w:t>
      </w:r>
      <w:r w:rsidR="00EC2650">
        <w:rPr>
          <w:rFonts w:asciiTheme="minorHAnsi" w:hAnsiTheme="minorHAnsi"/>
          <w:bCs/>
        </w:rPr>
        <w:t xml:space="preserve"> de qualquer cor exce</w:t>
      </w:r>
      <w:r w:rsidR="00960421" w:rsidRPr="00732C49">
        <w:rPr>
          <w:rFonts w:asciiTheme="minorHAnsi" w:hAnsiTheme="minorHAnsi"/>
          <w:bCs/>
        </w:rPr>
        <w:t>to amarelo;</w:t>
      </w:r>
    </w:p>
    <w:p w14:paraId="1462337A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8</w:t>
      </w:r>
      <w:r w:rsidR="00960421" w:rsidRPr="00732C49">
        <w:rPr>
          <w:rFonts w:asciiTheme="minorHAnsi" w:hAnsiTheme="minorHAnsi"/>
          <w:b/>
          <w:bCs/>
        </w:rPr>
        <w:t>.5)</w:t>
      </w:r>
      <w:r w:rsidR="00960421" w:rsidRPr="00732C49">
        <w:rPr>
          <w:rFonts w:asciiTheme="minorHAnsi" w:hAnsiTheme="minorHAnsi"/>
          <w:bCs/>
        </w:rPr>
        <w:t xml:space="preserve"> um 3 ou uma bola azul;</w:t>
      </w:r>
    </w:p>
    <w:p w14:paraId="165D7CCE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8</w:t>
      </w:r>
      <w:r w:rsidR="00960421" w:rsidRPr="00732C49">
        <w:rPr>
          <w:rFonts w:asciiTheme="minorHAnsi" w:hAnsiTheme="minorHAnsi"/>
          <w:b/>
          <w:bCs/>
        </w:rPr>
        <w:t>.6)</w:t>
      </w:r>
      <w:r w:rsidR="00960421" w:rsidRPr="00732C49">
        <w:rPr>
          <w:rFonts w:asciiTheme="minorHAnsi" w:hAnsiTheme="minorHAnsi"/>
          <w:bCs/>
        </w:rPr>
        <w:t xml:space="preserve"> nem 5 nem amarela.</w:t>
      </w:r>
    </w:p>
    <w:p w14:paraId="1B89A821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0B03C3CC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Na extração ao acaso de uma carta de um baralho incompleto sabe-se que:</w:t>
      </w:r>
    </w:p>
    <w:p w14:paraId="2A7B195D" w14:textId="77777777" w:rsidR="00960421" w:rsidRPr="008D5E1A" w:rsidRDefault="00960421" w:rsidP="008D5E1A">
      <w:pPr>
        <w:pStyle w:val="PargrafodaLista"/>
        <w:numPr>
          <w:ilvl w:val="0"/>
          <w:numId w:val="2"/>
        </w:numPr>
        <w:tabs>
          <w:tab w:val="left" w:pos="1620"/>
          <w:tab w:val="left" w:pos="5760"/>
        </w:tabs>
        <w:spacing w:line="276" w:lineRule="auto"/>
        <w:jc w:val="both"/>
        <w:rPr>
          <w:rFonts w:asciiTheme="minorHAnsi" w:hAnsiTheme="minorHAnsi"/>
          <w:bCs/>
        </w:rPr>
      </w:pPr>
      <w:r w:rsidRPr="008D5E1A">
        <w:rPr>
          <w:rFonts w:asciiTheme="minorHAnsi" w:hAnsiTheme="minorHAnsi"/>
          <w:bCs/>
        </w:rPr>
        <w:t>A probabilidade de essa carta ser de espadas é 25%;</w:t>
      </w:r>
    </w:p>
    <w:p w14:paraId="4F88DDB9" w14:textId="77777777" w:rsidR="00960421" w:rsidRPr="008D5E1A" w:rsidRDefault="00960421" w:rsidP="008D5E1A">
      <w:pPr>
        <w:pStyle w:val="PargrafodaLista"/>
        <w:numPr>
          <w:ilvl w:val="0"/>
          <w:numId w:val="2"/>
        </w:numPr>
        <w:tabs>
          <w:tab w:val="left" w:pos="1620"/>
          <w:tab w:val="left" w:pos="5760"/>
        </w:tabs>
        <w:spacing w:line="276" w:lineRule="auto"/>
        <w:jc w:val="both"/>
        <w:rPr>
          <w:rFonts w:asciiTheme="minorHAnsi" w:hAnsiTheme="minorHAnsi"/>
          <w:bCs/>
        </w:rPr>
      </w:pPr>
      <w:r w:rsidRPr="008D5E1A">
        <w:rPr>
          <w:rFonts w:asciiTheme="minorHAnsi" w:hAnsiTheme="minorHAnsi"/>
          <w:bCs/>
        </w:rPr>
        <w:t>A probabilidade de essa carta ser um ás é 7,5%;</w:t>
      </w:r>
    </w:p>
    <w:p w14:paraId="50AEF359" w14:textId="77777777" w:rsidR="00960421" w:rsidRPr="008D5E1A" w:rsidRDefault="00960421" w:rsidP="008D5E1A">
      <w:pPr>
        <w:pStyle w:val="PargrafodaLista"/>
        <w:numPr>
          <w:ilvl w:val="0"/>
          <w:numId w:val="2"/>
        </w:numPr>
        <w:tabs>
          <w:tab w:val="left" w:pos="1620"/>
          <w:tab w:val="left" w:pos="5760"/>
        </w:tabs>
        <w:spacing w:line="276" w:lineRule="auto"/>
        <w:jc w:val="both"/>
        <w:rPr>
          <w:rFonts w:asciiTheme="minorHAnsi" w:hAnsiTheme="minorHAnsi"/>
          <w:bCs/>
        </w:rPr>
      </w:pPr>
      <w:r w:rsidRPr="008D5E1A">
        <w:rPr>
          <w:rFonts w:asciiTheme="minorHAnsi" w:hAnsiTheme="minorHAnsi"/>
          <w:bCs/>
        </w:rPr>
        <w:t>A probabilidade de essa carta ser de espadas ou ser um ás é 30%.</w:t>
      </w:r>
    </w:p>
    <w:p w14:paraId="62BA81CF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Prova que o ás de espadas está no baralho.</w:t>
      </w:r>
    </w:p>
    <w:p w14:paraId="2812D24B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751A56E4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 xml:space="preserve"> Seja E o espaço de resultados associado a uma certa experiência aleatória. Sejam A e B dois acontecimentos </w:t>
      </w:r>
      <w:r w:rsidRPr="00732C49">
        <w:rPr>
          <w:rFonts w:asciiTheme="minorHAnsi" w:hAnsiTheme="minorHAnsi"/>
          <w:bCs/>
          <w:position w:val="-4"/>
        </w:rPr>
        <w:object w:dxaOrig="180" w:dyaOrig="260" w14:anchorId="40E8640D">
          <v:shape id="_x0000_i1026" type="#_x0000_t75" style="width:9.2pt;height:12.65pt" o:ole="">
            <v:imagedata r:id="rId10" o:title=""/>
          </v:shape>
          <o:OLEObject Type="Embed" ProgID="Equation.DSMT4" ShapeID="_x0000_i1026" DrawAspect="Content" ObjectID="_1769962108" r:id="rId11"/>
        </w:object>
      </w:r>
      <w:r w:rsidRPr="00732C49">
        <w:rPr>
          <w:rFonts w:asciiTheme="minorHAnsi" w:hAnsiTheme="minorHAnsi"/>
          <w:bCs/>
          <w:position w:val="-14"/>
        </w:rPr>
        <w:object w:dxaOrig="1860" w:dyaOrig="400" w14:anchorId="2E530EBB">
          <v:shape id="_x0000_i1027" type="#_x0000_t75" style="width:92.15pt;height:20.15pt" o:ole="">
            <v:imagedata r:id="rId12" o:title=""/>
          </v:shape>
          <o:OLEObject Type="Embed" ProgID="Equation.DSMT4" ShapeID="_x0000_i1027" DrawAspect="Content" ObjectID="_1769962109" r:id="rId13"/>
        </w:object>
      </w:r>
      <w:r w:rsidRPr="00732C49">
        <w:rPr>
          <w:rFonts w:asciiTheme="minorHAnsi" w:hAnsiTheme="minorHAnsi"/>
          <w:bCs/>
        </w:rPr>
        <w:t>.</w:t>
      </w:r>
    </w:p>
    <w:p w14:paraId="0E846C41" w14:textId="77777777" w:rsidR="00960421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Tem-se que:</w:t>
      </w:r>
    </w:p>
    <w:p w14:paraId="0939C42C" w14:textId="77777777" w:rsidR="008D5E1A" w:rsidRPr="008D5E1A" w:rsidRDefault="008D5E1A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="Cambria Math" w:hAnsi="Cambria Math"/>
          <w:oMath/>
        </w:rPr>
      </w:pPr>
      <m:oMathPara>
        <m:oMath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</w:rPr>
            <m:t>=50%;  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∩B</m:t>
              </m:r>
            </m:e>
          </m:d>
          <m:r>
            <w:rPr>
              <w:rFonts w:ascii="Cambria Math" w:hAnsi="Cambria Math"/>
            </w:rPr>
            <m:t>=10%;p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∪B</m:t>
              </m:r>
            </m:e>
          </m:d>
          <m:r>
            <w:rPr>
              <w:rFonts w:ascii="Cambria Math" w:hAnsi="Cambria Math"/>
            </w:rPr>
            <m:t>=80%</m:t>
          </m:r>
        </m:oMath>
      </m:oMathPara>
    </w:p>
    <w:p w14:paraId="08277533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Qual é o valor da probabilidade condicionada:</w:t>
      </w:r>
    </w:p>
    <w:p w14:paraId="6CC7D541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lastRenderedPageBreak/>
        <w:t>10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Theme="minorHAnsi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  <m:e>
            <m:r>
              <w:rPr>
                <w:rFonts w:ascii="Cambria Math" w:hAnsi="Cambria Math"/>
              </w:rPr>
              <m:t>B</m:t>
            </m:r>
          </m:e>
        </m:d>
      </m:oMath>
      <w:r w:rsidR="00A9600C" w:rsidRPr="00732C49">
        <w:rPr>
          <w:rFonts w:asciiTheme="minorHAnsi" w:hAnsiTheme="minorHAnsi"/>
          <w:bCs/>
        </w:rPr>
        <w:t>?</w:t>
      </w:r>
      <w:r w:rsidR="00280923">
        <w:rPr>
          <w:rFonts w:asciiTheme="minorHAnsi" w:hAnsiTheme="minorHAnsi"/>
          <w:bCs/>
        </w:rPr>
        <w:t xml:space="preserve">                                                                </w:t>
      </w:r>
      <w:r w:rsidRPr="00732C49">
        <w:rPr>
          <w:rFonts w:asciiTheme="minorHAnsi" w:hAnsiTheme="minorHAnsi"/>
          <w:b/>
          <w:bCs/>
        </w:rPr>
        <w:t>10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Theme="minorHAnsi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  <m:e>
            <m:r>
              <w:rPr>
                <w:rFonts w:ascii="Cambria Math" w:hAnsi="Cambria Math"/>
              </w:rPr>
              <m:t>A</m:t>
            </m:r>
          </m:e>
        </m:d>
      </m:oMath>
      <w:r w:rsidR="00A9600C" w:rsidRPr="00732C49">
        <w:rPr>
          <w:rFonts w:asciiTheme="minorHAnsi" w:hAnsiTheme="minorHAnsi"/>
          <w:bCs/>
        </w:rPr>
        <w:t>?</w:t>
      </w:r>
    </w:p>
    <w:p w14:paraId="494D1380" w14:textId="77777777" w:rsidR="00960421" w:rsidRPr="00732C49" w:rsidRDefault="00960421" w:rsidP="00B77FF2">
      <w:pPr>
        <w:tabs>
          <w:tab w:val="left" w:pos="7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2CF1FD21" w14:textId="77777777" w:rsidR="00960421" w:rsidRPr="00732C49" w:rsidRDefault="00280923" w:rsidP="00280923">
      <w:pPr>
        <w:numPr>
          <w:ilvl w:val="0"/>
          <w:numId w:val="1"/>
        </w:numPr>
        <w:tabs>
          <w:tab w:val="clear" w:pos="720"/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>
        <w:rPr>
          <w:rFonts w:asciiTheme="minorHAnsi" w:hAnsiTheme="minorHAnsi"/>
          <w:bCs/>
        </w:rPr>
        <w:t xml:space="preserve"> </w:t>
      </w:r>
      <w:r w:rsidR="00960421" w:rsidRPr="00732C49">
        <w:rPr>
          <w:rFonts w:asciiTheme="minorHAnsi" w:hAnsiTheme="minorHAnsi"/>
          <w:bCs/>
        </w:rPr>
        <w:t>Foi feito um estudo e concluiu-se que em cada 2000 pessoas com idades entre os 50 e os 80 anos o número de ataques cardíacos aumenta com a tensão arterial.</w:t>
      </w:r>
    </w:p>
    <w:p w14:paraId="5A88967B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Os dados estão registados na tabela em baixo:</w:t>
      </w:r>
    </w:p>
    <w:p w14:paraId="4501CF11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tbl>
      <w:tblPr>
        <w:tblpPr w:leftFromText="141" w:rightFromText="141" w:vertAnchor="text" w:horzAnchor="page" w:tblpX="7498" w:tblpY="6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4"/>
        <w:gridCol w:w="2198"/>
      </w:tblGrid>
      <w:tr w:rsidR="008973DE" w:rsidRPr="00732C49" w14:paraId="72BC8368" w14:textId="77777777" w:rsidTr="00E50738">
        <w:tc>
          <w:tcPr>
            <w:tcW w:w="1474" w:type="dxa"/>
          </w:tcPr>
          <w:p w14:paraId="7171859B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/>
                <w:bCs/>
              </w:rPr>
            </w:pPr>
            <w:r w:rsidRPr="00732C49">
              <w:rPr>
                <w:rFonts w:asciiTheme="minorHAnsi" w:hAnsiTheme="minorHAnsi"/>
                <w:b/>
                <w:bCs/>
              </w:rPr>
              <w:t>Tensão arterial</w:t>
            </w:r>
          </w:p>
        </w:tc>
        <w:tc>
          <w:tcPr>
            <w:tcW w:w="2198" w:type="dxa"/>
          </w:tcPr>
          <w:p w14:paraId="2B1F819F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/>
                <w:bCs/>
              </w:rPr>
            </w:pPr>
            <w:r w:rsidRPr="00732C49">
              <w:rPr>
                <w:rFonts w:asciiTheme="minorHAnsi" w:hAnsiTheme="minorHAnsi"/>
                <w:b/>
                <w:bCs/>
              </w:rPr>
              <w:t>Nº de ataques cardíacos</w:t>
            </w:r>
          </w:p>
        </w:tc>
      </w:tr>
      <w:tr w:rsidR="008973DE" w:rsidRPr="00732C49" w14:paraId="1879ECE3" w14:textId="77777777" w:rsidTr="00E50738">
        <w:tc>
          <w:tcPr>
            <w:tcW w:w="1474" w:type="dxa"/>
          </w:tcPr>
          <w:p w14:paraId="450A1408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Alta</w:t>
            </w:r>
          </w:p>
        </w:tc>
        <w:tc>
          <w:tcPr>
            <w:tcW w:w="2198" w:type="dxa"/>
          </w:tcPr>
          <w:p w14:paraId="2EAF5C6F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60</w:t>
            </w:r>
          </w:p>
        </w:tc>
      </w:tr>
      <w:tr w:rsidR="008973DE" w:rsidRPr="00732C49" w14:paraId="30555132" w14:textId="77777777" w:rsidTr="00E50738">
        <w:tc>
          <w:tcPr>
            <w:tcW w:w="1474" w:type="dxa"/>
          </w:tcPr>
          <w:p w14:paraId="18817CC9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No limite</w:t>
            </w:r>
          </w:p>
        </w:tc>
        <w:tc>
          <w:tcPr>
            <w:tcW w:w="2198" w:type="dxa"/>
          </w:tcPr>
          <w:p w14:paraId="3A9CE6F6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30</w:t>
            </w:r>
          </w:p>
        </w:tc>
      </w:tr>
      <w:tr w:rsidR="008973DE" w:rsidRPr="00732C49" w14:paraId="7C4A1E13" w14:textId="77777777" w:rsidTr="00E50738">
        <w:tc>
          <w:tcPr>
            <w:tcW w:w="1474" w:type="dxa"/>
          </w:tcPr>
          <w:p w14:paraId="5418BF3C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Normal</w:t>
            </w:r>
          </w:p>
        </w:tc>
        <w:tc>
          <w:tcPr>
            <w:tcW w:w="2198" w:type="dxa"/>
          </w:tcPr>
          <w:p w14:paraId="546D32FE" w14:textId="77777777" w:rsidR="008973DE" w:rsidRPr="00732C49" w:rsidRDefault="008973DE" w:rsidP="00B77FF2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10</w:t>
            </w:r>
          </w:p>
        </w:tc>
      </w:tr>
    </w:tbl>
    <w:p w14:paraId="4270BD02" w14:textId="77777777" w:rsidR="00960421" w:rsidRPr="00732C49" w:rsidRDefault="00E50738" w:rsidP="008D5E1A">
      <w:pPr>
        <w:tabs>
          <w:tab w:val="left" w:pos="1620"/>
          <w:tab w:val="left" w:pos="5760"/>
        </w:tabs>
        <w:spacing w:line="276" w:lineRule="auto"/>
        <w:ind w:left="993" w:hanging="567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1</w:t>
      </w:r>
      <w:r w:rsidR="00960421" w:rsidRPr="00732C49">
        <w:rPr>
          <w:rFonts w:asciiTheme="minorHAnsi" w:hAnsiTheme="minorHAnsi"/>
          <w:b/>
          <w:bCs/>
        </w:rPr>
        <w:t>.1)</w:t>
      </w:r>
      <w:r w:rsidR="00426A04">
        <w:rPr>
          <w:rFonts w:asciiTheme="minorHAnsi" w:hAnsiTheme="minorHAnsi"/>
          <w:bCs/>
        </w:rPr>
        <w:t xml:space="preserve"> Considera corre</w:t>
      </w:r>
      <w:r w:rsidR="00960421" w:rsidRPr="00732C49">
        <w:rPr>
          <w:rFonts w:asciiTheme="minorHAnsi" w:hAnsiTheme="minorHAnsi"/>
          <w:bCs/>
        </w:rPr>
        <w:t>tos os dados da tabela e indica a probabilidade de uma pessoa entre os 50 e 80 anos ter um ataque cardíaco sabendo que:</w:t>
      </w:r>
    </w:p>
    <w:p w14:paraId="7A0FC42C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1</w:t>
      </w:r>
      <w:r w:rsidR="00960421" w:rsidRPr="00732C49">
        <w:rPr>
          <w:rFonts w:asciiTheme="minorHAnsi" w:hAnsiTheme="minorHAnsi"/>
          <w:b/>
          <w:bCs/>
        </w:rPr>
        <w:t>.1.1)</w:t>
      </w:r>
      <w:r w:rsidR="00960421" w:rsidRPr="00732C49">
        <w:rPr>
          <w:rFonts w:asciiTheme="minorHAnsi" w:hAnsiTheme="minorHAnsi"/>
          <w:bCs/>
        </w:rPr>
        <w:t xml:space="preserve"> tem tensão arterial alta;</w:t>
      </w:r>
    </w:p>
    <w:p w14:paraId="49E5D301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1</w:t>
      </w:r>
      <w:r w:rsidR="00960421" w:rsidRPr="00732C49">
        <w:rPr>
          <w:rFonts w:asciiTheme="minorHAnsi" w:hAnsiTheme="minorHAnsi"/>
          <w:b/>
          <w:bCs/>
        </w:rPr>
        <w:t>.1.2)</w:t>
      </w:r>
      <w:r w:rsidR="00960421" w:rsidRPr="00732C49">
        <w:rPr>
          <w:rFonts w:asciiTheme="minorHAnsi" w:hAnsiTheme="minorHAnsi"/>
          <w:bCs/>
        </w:rPr>
        <w:t xml:space="preserve"> não tem tensão arterial normal.</w:t>
      </w:r>
    </w:p>
    <w:p w14:paraId="10DCB37E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1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De acordo com os dados, qual a probabilidade de uma pessoa entre os 50 e os 80 anos ter um ataque cardíaco?</w:t>
      </w:r>
    </w:p>
    <w:p w14:paraId="7DDEB259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1</w:t>
      </w:r>
      <w:r w:rsidR="00960421" w:rsidRPr="00732C49">
        <w:rPr>
          <w:rFonts w:asciiTheme="minorHAnsi" w:hAnsiTheme="minorHAnsi"/>
          <w:b/>
          <w:bCs/>
        </w:rPr>
        <w:t>.3)</w:t>
      </w:r>
      <w:r w:rsidR="00960421" w:rsidRPr="00732C49">
        <w:rPr>
          <w:rFonts w:asciiTheme="minorHAnsi" w:hAnsiTheme="minorHAnsi"/>
          <w:bCs/>
        </w:rPr>
        <w:t xml:space="preserve"> Sabendo que uma pessoa de idade compreendida entre os 50 e os 80 anos teve um ataque cardíaco, determine, de acordo com os dados da tabela, a probabilidade de ela ter a tensão arterial alta.</w:t>
      </w:r>
    </w:p>
    <w:p w14:paraId="636D0EC5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69DC80F1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 xml:space="preserve">Numa caixa há quatro bolas vermelhas e seis amarelas. Tiram-se ao acaso, sucessivamente e sem reposição, duas bolas da caixa. </w:t>
      </w:r>
    </w:p>
    <w:p w14:paraId="4B4B9489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>Calcula a probabilidade de:</w:t>
      </w:r>
    </w:p>
    <w:p w14:paraId="2D8E36B2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2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a segunda bola sair amarela sabendo que a primeira saiu vermelha;</w:t>
      </w:r>
    </w:p>
    <w:p w14:paraId="43D505DC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2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a primeira bola sair vermelha e a segunda sair amarela;</w:t>
      </w:r>
    </w:p>
    <w:p w14:paraId="5E4E8F6E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2</w:t>
      </w:r>
      <w:r w:rsidR="00960421" w:rsidRPr="00732C49">
        <w:rPr>
          <w:rFonts w:asciiTheme="minorHAnsi" w:hAnsiTheme="minorHAnsi"/>
          <w:b/>
          <w:bCs/>
        </w:rPr>
        <w:t>.3)</w:t>
      </w:r>
      <w:r w:rsidR="00960421" w:rsidRPr="00732C49">
        <w:rPr>
          <w:rFonts w:asciiTheme="minorHAnsi" w:hAnsiTheme="minorHAnsi"/>
          <w:bCs/>
        </w:rPr>
        <w:t xml:space="preserve"> a segunda sair amarela;</w:t>
      </w:r>
    </w:p>
    <w:p w14:paraId="06E145E2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2</w:t>
      </w:r>
      <w:r w:rsidR="00960421" w:rsidRPr="00732C49">
        <w:rPr>
          <w:rFonts w:asciiTheme="minorHAnsi" w:hAnsiTheme="minorHAnsi"/>
          <w:b/>
          <w:bCs/>
        </w:rPr>
        <w:t>.4)</w:t>
      </w:r>
      <w:r w:rsidR="00960421" w:rsidRPr="00732C49">
        <w:rPr>
          <w:rFonts w:asciiTheme="minorHAnsi" w:hAnsiTheme="minorHAnsi"/>
          <w:bCs/>
        </w:rPr>
        <w:t xml:space="preserve"> a primeira bola ter saído amarela, sabendo que a segunda é vermelha.</w:t>
      </w:r>
    </w:p>
    <w:p w14:paraId="0B429731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14AEED19" w14:textId="77777777" w:rsidR="00960421" w:rsidRPr="00732C49" w:rsidRDefault="00960421" w:rsidP="00B77FF2">
      <w:pPr>
        <w:numPr>
          <w:ilvl w:val="0"/>
          <w:numId w:val="1"/>
        </w:num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Cs/>
        </w:rPr>
        <w:t xml:space="preserve"> Num estudo para determinar a frequência e a dependência do daltonismo em relação ao sexo, escolheram-se ao acaso 1000 pessoas e observaram-se os seguintes resultados:</w:t>
      </w:r>
    </w:p>
    <w:tbl>
      <w:tblPr>
        <w:tblpPr w:leftFromText="141" w:rightFromText="141" w:vertAnchor="text" w:horzAnchor="page" w:tblpX="3988" w:tblpY="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6"/>
        <w:gridCol w:w="1553"/>
        <w:gridCol w:w="1647"/>
        <w:gridCol w:w="1260"/>
      </w:tblGrid>
      <w:tr w:rsidR="008D5E1A" w:rsidRPr="00732C49" w14:paraId="3BFF1139" w14:textId="77777777" w:rsidTr="008D5E1A">
        <w:tc>
          <w:tcPr>
            <w:tcW w:w="1576" w:type="dxa"/>
            <w:tcBorders>
              <w:top w:val="nil"/>
              <w:left w:val="nil"/>
            </w:tcBorders>
          </w:tcPr>
          <w:p w14:paraId="15CA97B3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</w:p>
        </w:tc>
        <w:tc>
          <w:tcPr>
            <w:tcW w:w="1553" w:type="dxa"/>
          </w:tcPr>
          <w:p w14:paraId="182A69AC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Feminino</w:t>
            </w:r>
          </w:p>
        </w:tc>
        <w:tc>
          <w:tcPr>
            <w:tcW w:w="1647" w:type="dxa"/>
          </w:tcPr>
          <w:p w14:paraId="2E24B571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Masculino</w:t>
            </w:r>
          </w:p>
        </w:tc>
        <w:tc>
          <w:tcPr>
            <w:tcW w:w="1260" w:type="dxa"/>
          </w:tcPr>
          <w:p w14:paraId="51516E3E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Totais</w:t>
            </w:r>
          </w:p>
        </w:tc>
      </w:tr>
      <w:tr w:rsidR="008D5E1A" w:rsidRPr="00732C49" w14:paraId="475DC684" w14:textId="77777777" w:rsidTr="008D5E1A">
        <w:tc>
          <w:tcPr>
            <w:tcW w:w="1576" w:type="dxa"/>
          </w:tcPr>
          <w:p w14:paraId="4344833C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Daltónico</w:t>
            </w:r>
          </w:p>
        </w:tc>
        <w:tc>
          <w:tcPr>
            <w:tcW w:w="1553" w:type="dxa"/>
          </w:tcPr>
          <w:p w14:paraId="366B723C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2</w:t>
            </w:r>
          </w:p>
        </w:tc>
        <w:tc>
          <w:tcPr>
            <w:tcW w:w="1647" w:type="dxa"/>
          </w:tcPr>
          <w:p w14:paraId="530A2EAE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24</w:t>
            </w:r>
          </w:p>
        </w:tc>
        <w:tc>
          <w:tcPr>
            <w:tcW w:w="1260" w:type="dxa"/>
          </w:tcPr>
          <w:p w14:paraId="48AD9C9B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26</w:t>
            </w:r>
          </w:p>
        </w:tc>
      </w:tr>
      <w:tr w:rsidR="008D5E1A" w:rsidRPr="00732C49" w14:paraId="6E97CB03" w14:textId="77777777" w:rsidTr="008D5E1A">
        <w:tc>
          <w:tcPr>
            <w:tcW w:w="1576" w:type="dxa"/>
          </w:tcPr>
          <w:p w14:paraId="7395987B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Normal</w:t>
            </w:r>
          </w:p>
        </w:tc>
        <w:tc>
          <w:tcPr>
            <w:tcW w:w="1553" w:type="dxa"/>
          </w:tcPr>
          <w:p w14:paraId="4D07A16A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518</w:t>
            </w:r>
          </w:p>
        </w:tc>
        <w:tc>
          <w:tcPr>
            <w:tcW w:w="1647" w:type="dxa"/>
          </w:tcPr>
          <w:p w14:paraId="38C84DBA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456</w:t>
            </w:r>
          </w:p>
        </w:tc>
        <w:tc>
          <w:tcPr>
            <w:tcW w:w="1260" w:type="dxa"/>
          </w:tcPr>
          <w:p w14:paraId="775AB9D3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974</w:t>
            </w:r>
          </w:p>
        </w:tc>
      </w:tr>
      <w:tr w:rsidR="008D5E1A" w:rsidRPr="00732C49" w14:paraId="04243B5E" w14:textId="77777777" w:rsidTr="008D5E1A">
        <w:tc>
          <w:tcPr>
            <w:tcW w:w="1576" w:type="dxa"/>
          </w:tcPr>
          <w:p w14:paraId="50541991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Totais</w:t>
            </w:r>
          </w:p>
        </w:tc>
        <w:tc>
          <w:tcPr>
            <w:tcW w:w="1553" w:type="dxa"/>
          </w:tcPr>
          <w:p w14:paraId="4565A3AC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520</w:t>
            </w:r>
          </w:p>
        </w:tc>
        <w:tc>
          <w:tcPr>
            <w:tcW w:w="1647" w:type="dxa"/>
          </w:tcPr>
          <w:p w14:paraId="6744C8B6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480</w:t>
            </w:r>
          </w:p>
        </w:tc>
        <w:tc>
          <w:tcPr>
            <w:tcW w:w="1260" w:type="dxa"/>
          </w:tcPr>
          <w:p w14:paraId="54D4D60B" w14:textId="77777777" w:rsidR="008D5E1A" w:rsidRPr="00732C49" w:rsidRDefault="008D5E1A" w:rsidP="008D5E1A">
            <w:pPr>
              <w:tabs>
                <w:tab w:val="left" w:pos="1620"/>
                <w:tab w:val="left" w:pos="5760"/>
              </w:tabs>
              <w:spacing w:line="276" w:lineRule="auto"/>
              <w:ind w:left="426"/>
              <w:jc w:val="both"/>
              <w:rPr>
                <w:rFonts w:asciiTheme="minorHAnsi" w:hAnsiTheme="minorHAnsi"/>
                <w:bCs/>
              </w:rPr>
            </w:pPr>
            <w:r w:rsidRPr="00732C49">
              <w:rPr>
                <w:rFonts w:asciiTheme="minorHAnsi" w:hAnsiTheme="minorHAnsi"/>
                <w:bCs/>
              </w:rPr>
              <w:t>1000</w:t>
            </w:r>
          </w:p>
        </w:tc>
      </w:tr>
    </w:tbl>
    <w:p w14:paraId="7D0630AE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71867181" w14:textId="77777777" w:rsidR="00960421" w:rsidRPr="00732C49" w:rsidRDefault="00960421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4DBD4A17" w14:textId="77777777" w:rsidR="00E50738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71D0214E" w14:textId="77777777" w:rsidR="00E50738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589A9C14" w14:textId="77777777" w:rsidR="00E50738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</w:p>
    <w:p w14:paraId="3E629716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3</w:t>
      </w:r>
      <w:r w:rsidR="00960421" w:rsidRPr="00732C49">
        <w:rPr>
          <w:rFonts w:asciiTheme="minorHAnsi" w:hAnsiTheme="minorHAnsi"/>
          <w:b/>
          <w:bCs/>
        </w:rPr>
        <w:t>.1)</w:t>
      </w:r>
      <w:r w:rsidR="00960421" w:rsidRPr="00732C49">
        <w:rPr>
          <w:rFonts w:asciiTheme="minorHAnsi" w:hAnsiTheme="minorHAnsi"/>
          <w:bCs/>
        </w:rPr>
        <w:t xml:space="preserve"> Qual é a probabilidade de uma pessoa ser do sexo feminino, sabendo que a pessoa é daltónica?</w:t>
      </w:r>
    </w:p>
    <w:p w14:paraId="674B0F71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3</w:t>
      </w:r>
      <w:r w:rsidR="00960421" w:rsidRPr="00732C49">
        <w:rPr>
          <w:rFonts w:asciiTheme="minorHAnsi" w:hAnsiTheme="minorHAnsi"/>
          <w:b/>
          <w:bCs/>
        </w:rPr>
        <w:t>.2)</w:t>
      </w:r>
      <w:r w:rsidR="00960421" w:rsidRPr="00732C49">
        <w:rPr>
          <w:rFonts w:asciiTheme="minorHAnsi" w:hAnsiTheme="minorHAnsi"/>
          <w:bCs/>
        </w:rPr>
        <w:t xml:space="preserve"> Qual é a probabilidade de uma pessoa ser daltónica, sabendo que a pessoa é do sexo masculino?</w:t>
      </w:r>
    </w:p>
    <w:p w14:paraId="459C43D5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3</w:t>
      </w:r>
      <w:r w:rsidR="00960421" w:rsidRPr="00732C49">
        <w:rPr>
          <w:rFonts w:asciiTheme="minorHAnsi" w:hAnsiTheme="minorHAnsi"/>
          <w:b/>
          <w:bCs/>
        </w:rPr>
        <w:t>.3)</w:t>
      </w:r>
      <w:r w:rsidR="00960421" w:rsidRPr="00732C49">
        <w:rPr>
          <w:rFonts w:asciiTheme="minorHAnsi" w:hAnsiTheme="minorHAnsi"/>
          <w:bCs/>
        </w:rPr>
        <w:t xml:space="preserve"> Os acontecimentos daltonismo e sexo masculino são independentes?</w:t>
      </w:r>
    </w:p>
    <w:p w14:paraId="16E31DCB" w14:textId="77777777" w:rsidR="00960421" w:rsidRPr="00732C49" w:rsidRDefault="00E50738" w:rsidP="00B77FF2">
      <w:pPr>
        <w:tabs>
          <w:tab w:val="left" w:pos="1620"/>
          <w:tab w:val="left" w:pos="5760"/>
        </w:tabs>
        <w:spacing w:line="276" w:lineRule="auto"/>
        <w:ind w:left="426"/>
        <w:jc w:val="both"/>
        <w:rPr>
          <w:rFonts w:asciiTheme="minorHAnsi" w:hAnsiTheme="minorHAnsi"/>
          <w:bCs/>
        </w:rPr>
      </w:pPr>
      <w:r w:rsidRPr="00732C49">
        <w:rPr>
          <w:rFonts w:asciiTheme="minorHAnsi" w:hAnsiTheme="minorHAnsi"/>
          <w:b/>
          <w:bCs/>
        </w:rPr>
        <w:t>13</w:t>
      </w:r>
      <w:r w:rsidR="00960421" w:rsidRPr="00732C49">
        <w:rPr>
          <w:rFonts w:asciiTheme="minorHAnsi" w:hAnsiTheme="minorHAnsi"/>
          <w:b/>
          <w:bCs/>
        </w:rPr>
        <w:t>.4)</w:t>
      </w:r>
      <w:r w:rsidR="00960421" w:rsidRPr="00732C49">
        <w:rPr>
          <w:rFonts w:asciiTheme="minorHAnsi" w:hAnsiTheme="minorHAnsi"/>
          <w:bCs/>
        </w:rPr>
        <w:t xml:space="preserve"> Os acontecimentos daltonismo e sexo feminino são independentes?</w:t>
      </w:r>
    </w:p>
    <w:p w14:paraId="21FABF4D" w14:textId="77777777" w:rsidR="00280923" w:rsidRDefault="00280923" w:rsidP="008E1CD0">
      <w:pPr>
        <w:spacing w:line="276" w:lineRule="auto"/>
        <w:rPr>
          <w:rFonts w:asciiTheme="minorHAnsi" w:hAnsiTheme="minorHAnsi" w:cs="Tahoma"/>
          <w:b/>
        </w:rPr>
      </w:pPr>
    </w:p>
    <w:p w14:paraId="2B89BC8C" w14:textId="77777777" w:rsidR="00280923" w:rsidRDefault="00280923" w:rsidP="008D5E1A">
      <w:pPr>
        <w:spacing w:line="276" w:lineRule="auto"/>
        <w:jc w:val="right"/>
        <w:rPr>
          <w:rFonts w:asciiTheme="minorHAnsi" w:hAnsiTheme="minorHAnsi" w:cs="Tahoma"/>
          <w:b/>
        </w:rPr>
      </w:pPr>
    </w:p>
    <w:p w14:paraId="5E131CF3" w14:textId="77777777" w:rsidR="00E50738" w:rsidRPr="00732C49" w:rsidRDefault="006B2B02" w:rsidP="008D5E1A">
      <w:pPr>
        <w:spacing w:line="276" w:lineRule="auto"/>
        <w:jc w:val="right"/>
        <w:rPr>
          <w:rFonts w:asciiTheme="minorHAnsi" w:hAnsiTheme="minorHAnsi" w:cs="Tahoma"/>
          <w:b/>
        </w:rPr>
      </w:pPr>
      <w:r>
        <w:rPr>
          <w:rFonts w:asciiTheme="minorHAnsi" w:hAnsiTheme="minorHAnsi" w:cs="Tahoma"/>
          <w:b/>
        </w:rPr>
        <w:t>Bom t</w:t>
      </w:r>
      <w:r w:rsidR="00E50738" w:rsidRPr="00732C49">
        <w:rPr>
          <w:rFonts w:asciiTheme="minorHAnsi" w:hAnsiTheme="minorHAnsi" w:cs="Tahoma"/>
          <w:b/>
        </w:rPr>
        <w:t>rabalho!</w:t>
      </w:r>
    </w:p>
    <w:p w14:paraId="1E4A8B2B" w14:textId="77777777" w:rsidR="00732C49" w:rsidRPr="00732C49" w:rsidRDefault="00732C49" w:rsidP="008D5E1A">
      <w:pPr>
        <w:spacing w:line="276" w:lineRule="auto"/>
        <w:jc w:val="right"/>
        <w:rPr>
          <w:rFonts w:asciiTheme="minorHAnsi" w:hAnsiTheme="minorHAnsi"/>
          <w:i/>
        </w:rPr>
      </w:pPr>
      <w:r w:rsidRPr="00732C49">
        <w:rPr>
          <w:rFonts w:asciiTheme="minorHAnsi" w:hAnsiTheme="minorHAnsi"/>
          <w:i/>
        </w:rPr>
        <w:t>O</w:t>
      </w:r>
      <w:r w:rsidR="00E50738" w:rsidRPr="00732C49">
        <w:rPr>
          <w:rFonts w:asciiTheme="minorHAnsi" w:hAnsiTheme="minorHAnsi"/>
          <w:i/>
        </w:rPr>
        <w:t xml:space="preserve">s </w:t>
      </w:r>
      <w:r w:rsidR="00280923" w:rsidRPr="00732C49">
        <w:rPr>
          <w:rFonts w:asciiTheme="minorHAnsi" w:hAnsiTheme="minorHAnsi"/>
          <w:i/>
        </w:rPr>
        <w:t>Prof</w:t>
      </w:r>
      <w:r w:rsidR="00280923">
        <w:rPr>
          <w:rFonts w:asciiTheme="minorHAnsi" w:hAnsiTheme="minorHAnsi"/>
          <w:i/>
        </w:rPr>
        <w:t xml:space="preserve">: </w:t>
      </w:r>
      <w:r w:rsidRPr="00732C49">
        <w:rPr>
          <w:rFonts w:asciiTheme="minorHAnsi" w:hAnsiTheme="minorHAnsi"/>
          <w:i/>
        </w:rPr>
        <w:t>Maria José Madeira</w:t>
      </w:r>
    </w:p>
    <w:p w14:paraId="2CC9B1E3" w14:textId="77777777" w:rsidR="00960421" w:rsidRPr="00732C49" w:rsidRDefault="00732C49" w:rsidP="00E50738">
      <w:pPr>
        <w:jc w:val="right"/>
        <w:rPr>
          <w:rFonts w:asciiTheme="minorHAnsi" w:hAnsiTheme="minorHAnsi"/>
          <w:i/>
        </w:rPr>
      </w:pPr>
      <w:r w:rsidRPr="00732C49">
        <w:rPr>
          <w:rFonts w:asciiTheme="minorHAnsi" w:hAnsiTheme="minorHAnsi"/>
          <w:i/>
        </w:rPr>
        <w:t xml:space="preserve"> Óscar Teixeira</w:t>
      </w:r>
    </w:p>
    <w:sectPr w:rsidR="00960421" w:rsidRPr="00732C49" w:rsidSect="00E26770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709" w:right="1080" w:bottom="1135" w:left="1080" w:header="708" w:footer="2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EB918B" w14:textId="77777777" w:rsidR="00E07D7A" w:rsidRDefault="00E07D7A">
      <w:r>
        <w:separator/>
      </w:r>
    </w:p>
  </w:endnote>
  <w:endnote w:type="continuationSeparator" w:id="0">
    <w:p w14:paraId="4F7E1B41" w14:textId="77777777" w:rsidR="00E07D7A" w:rsidRDefault="00E07D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A101A0" w14:textId="77777777" w:rsidR="00960421" w:rsidRDefault="00CB568E" w:rsidP="00960421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960421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7AC83F46" w14:textId="77777777" w:rsidR="00960421" w:rsidRDefault="00960421" w:rsidP="00960421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FB5B00" w14:textId="77777777" w:rsidR="003D2395" w:rsidRPr="00732C49" w:rsidRDefault="003D2395" w:rsidP="00665D91">
    <w:pPr>
      <w:pStyle w:val="Rodap"/>
      <w:pBdr>
        <w:top w:val="single" w:sz="4" w:space="1" w:color="auto"/>
      </w:pBdr>
      <w:tabs>
        <w:tab w:val="clear" w:pos="4252"/>
        <w:tab w:val="clear" w:pos="8504"/>
        <w:tab w:val="center" w:pos="5103"/>
        <w:tab w:val="right" w:pos="9498"/>
      </w:tabs>
      <w:ind w:right="107"/>
      <w:rPr>
        <w:rFonts w:asciiTheme="majorHAnsi" w:hAnsiTheme="majorHAnsi"/>
        <w:sz w:val="18"/>
      </w:rPr>
    </w:pPr>
    <w:r w:rsidRPr="00732C49">
      <w:rPr>
        <w:rFonts w:asciiTheme="majorHAnsi" w:hAnsiTheme="majorHAnsi"/>
        <w:sz w:val="18"/>
      </w:rPr>
      <w:t>1º Período - 12º A</w:t>
    </w:r>
    <w:r w:rsidR="00732C49" w:rsidRPr="00732C49">
      <w:rPr>
        <w:rFonts w:asciiTheme="majorHAnsi" w:hAnsiTheme="majorHAnsi"/>
        <w:sz w:val="18"/>
      </w:rPr>
      <w:t xml:space="preserve"> e</w:t>
    </w:r>
    <w:r w:rsidRPr="00732C49">
      <w:rPr>
        <w:rFonts w:asciiTheme="majorHAnsi" w:hAnsiTheme="majorHAnsi"/>
        <w:sz w:val="18"/>
      </w:rPr>
      <w:t xml:space="preserve"> B</w:t>
    </w:r>
    <w:r w:rsidR="00732C49" w:rsidRPr="00732C49">
      <w:rPr>
        <w:rFonts w:asciiTheme="majorHAnsi" w:hAnsiTheme="majorHAnsi"/>
        <w:sz w:val="18"/>
      </w:rPr>
      <w:tab/>
    </w:r>
    <w:r w:rsidRPr="00732C49">
      <w:rPr>
        <w:rFonts w:asciiTheme="majorHAnsi" w:hAnsiTheme="majorHAnsi"/>
        <w:sz w:val="18"/>
      </w:rPr>
      <w:t>Ficha de Trabalho nº4</w:t>
    </w:r>
    <w:r w:rsidR="00732C49" w:rsidRPr="00732C49">
      <w:rPr>
        <w:rFonts w:asciiTheme="majorHAnsi" w:hAnsiTheme="majorHAnsi"/>
        <w:sz w:val="18"/>
      </w:rPr>
      <w:tab/>
    </w:r>
    <w:r w:rsidRPr="00732C49">
      <w:rPr>
        <w:rFonts w:asciiTheme="majorHAnsi" w:hAnsiTheme="majorHAnsi"/>
        <w:sz w:val="16"/>
        <w:szCs w:val="16"/>
      </w:rPr>
      <w:t xml:space="preserve"> </w:t>
    </w:r>
    <w:r w:rsidR="00CB568E" w:rsidRPr="00732C49">
      <w:rPr>
        <w:rFonts w:asciiTheme="majorHAnsi" w:hAnsiTheme="majorHAnsi"/>
        <w:b/>
        <w:sz w:val="16"/>
        <w:szCs w:val="16"/>
      </w:rPr>
      <w:fldChar w:fldCharType="begin"/>
    </w:r>
    <w:r w:rsidRPr="00732C49">
      <w:rPr>
        <w:rFonts w:asciiTheme="majorHAnsi" w:hAnsiTheme="majorHAnsi"/>
        <w:b/>
        <w:sz w:val="16"/>
        <w:szCs w:val="16"/>
      </w:rPr>
      <w:instrText>PAGE</w:instrText>
    </w:r>
    <w:r w:rsidR="00CB568E" w:rsidRPr="00732C49">
      <w:rPr>
        <w:rFonts w:asciiTheme="majorHAnsi" w:hAnsiTheme="majorHAnsi"/>
        <w:b/>
        <w:sz w:val="16"/>
        <w:szCs w:val="16"/>
      </w:rPr>
      <w:fldChar w:fldCharType="separate"/>
    </w:r>
    <w:r w:rsidR="000E1BBC">
      <w:rPr>
        <w:rFonts w:asciiTheme="majorHAnsi" w:hAnsiTheme="majorHAnsi"/>
        <w:b/>
        <w:noProof/>
        <w:sz w:val="16"/>
        <w:szCs w:val="16"/>
      </w:rPr>
      <w:t>1</w:t>
    </w:r>
    <w:r w:rsidR="00CB568E" w:rsidRPr="00732C49">
      <w:rPr>
        <w:rFonts w:asciiTheme="majorHAnsi" w:hAnsiTheme="majorHAnsi"/>
        <w:b/>
        <w:sz w:val="16"/>
        <w:szCs w:val="16"/>
      </w:rPr>
      <w:fldChar w:fldCharType="end"/>
    </w:r>
    <w:r w:rsidRPr="00732C49">
      <w:rPr>
        <w:rFonts w:asciiTheme="majorHAnsi" w:hAnsiTheme="majorHAnsi"/>
        <w:sz w:val="16"/>
        <w:szCs w:val="16"/>
      </w:rPr>
      <w:t xml:space="preserve"> / </w:t>
    </w:r>
    <w:r w:rsidR="00CB568E" w:rsidRPr="00732C49">
      <w:rPr>
        <w:rFonts w:asciiTheme="majorHAnsi" w:hAnsiTheme="majorHAnsi"/>
        <w:b/>
        <w:sz w:val="16"/>
        <w:szCs w:val="16"/>
      </w:rPr>
      <w:fldChar w:fldCharType="begin"/>
    </w:r>
    <w:r w:rsidRPr="00732C49">
      <w:rPr>
        <w:rFonts w:asciiTheme="majorHAnsi" w:hAnsiTheme="majorHAnsi"/>
        <w:b/>
        <w:sz w:val="16"/>
        <w:szCs w:val="16"/>
      </w:rPr>
      <w:instrText>NUMPAGES</w:instrText>
    </w:r>
    <w:r w:rsidR="00CB568E" w:rsidRPr="00732C49">
      <w:rPr>
        <w:rFonts w:asciiTheme="majorHAnsi" w:hAnsiTheme="majorHAnsi"/>
        <w:b/>
        <w:sz w:val="16"/>
        <w:szCs w:val="16"/>
      </w:rPr>
      <w:fldChar w:fldCharType="separate"/>
    </w:r>
    <w:r w:rsidR="000E1BBC">
      <w:rPr>
        <w:rFonts w:asciiTheme="majorHAnsi" w:hAnsiTheme="majorHAnsi"/>
        <w:b/>
        <w:noProof/>
        <w:sz w:val="16"/>
        <w:szCs w:val="16"/>
      </w:rPr>
      <w:t>3</w:t>
    </w:r>
    <w:r w:rsidR="00CB568E" w:rsidRPr="00732C49">
      <w:rPr>
        <w:rFonts w:asciiTheme="majorHAnsi" w:hAnsiTheme="majorHAnsi"/>
        <w:b/>
        <w:sz w:val="16"/>
        <w:szCs w:val="16"/>
      </w:rPr>
      <w:fldChar w:fldCharType="end"/>
    </w:r>
  </w:p>
  <w:p w14:paraId="07DEDF1A" w14:textId="77777777" w:rsidR="00960421" w:rsidRPr="00732C49" w:rsidRDefault="00960421" w:rsidP="003D2395">
    <w:pPr>
      <w:pStyle w:val="Rodap"/>
      <w:rPr>
        <w:rFonts w:asciiTheme="majorHAnsi" w:hAnsiTheme="majorHAnsi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B18943" w14:textId="77777777" w:rsidR="00665D91" w:rsidRDefault="00665D9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1CFBF6" w14:textId="77777777" w:rsidR="00E07D7A" w:rsidRDefault="00E07D7A">
      <w:r>
        <w:separator/>
      </w:r>
    </w:p>
  </w:footnote>
  <w:footnote w:type="continuationSeparator" w:id="0">
    <w:p w14:paraId="14C39A71" w14:textId="77777777" w:rsidR="00E07D7A" w:rsidRDefault="00E07D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F46A37" w14:textId="77777777" w:rsidR="00665D91" w:rsidRDefault="00665D91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FD7EAF" w14:textId="77777777" w:rsidR="00665D91" w:rsidRDefault="00665D91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6752E6" w14:textId="77777777" w:rsidR="00665D91" w:rsidRDefault="00665D91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5pt;height:11.5pt" o:bullet="t">
        <v:imagedata r:id="rId1" o:title="mso3A6"/>
      </v:shape>
    </w:pict>
  </w:numPicBullet>
  <w:abstractNum w:abstractNumId="0" w15:restartNumberingAfterBreak="0">
    <w:nsid w:val="4AA267FC"/>
    <w:multiLevelType w:val="hybridMultilevel"/>
    <w:tmpl w:val="118EDD14"/>
    <w:lvl w:ilvl="0" w:tplc="0816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608C1697"/>
    <w:multiLevelType w:val="hybridMultilevel"/>
    <w:tmpl w:val="5B544178"/>
    <w:lvl w:ilvl="0" w:tplc="02BAD0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8160007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02653053">
    <w:abstractNumId w:val="1"/>
  </w:num>
  <w:num w:numId="2" w16cid:durableId="181956797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60421"/>
    <w:rsid w:val="000359EE"/>
    <w:rsid w:val="000E1BBC"/>
    <w:rsid w:val="000F1A91"/>
    <w:rsid w:val="000F3D05"/>
    <w:rsid w:val="00280923"/>
    <w:rsid w:val="002A70D4"/>
    <w:rsid w:val="00387991"/>
    <w:rsid w:val="00393722"/>
    <w:rsid w:val="003952DE"/>
    <w:rsid w:val="003D2395"/>
    <w:rsid w:val="00426A04"/>
    <w:rsid w:val="00440465"/>
    <w:rsid w:val="004E080F"/>
    <w:rsid w:val="004E30D8"/>
    <w:rsid w:val="00532171"/>
    <w:rsid w:val="00625C24"/>
    <w:rsid w:val="00665D91"/>
    <w:rsid w:val="00691D89"/>
    <w:rsid w:val="006B2B02"/>
    <w:rsid w:val="00732C49"/>
    <w:rsid w:val="00732D45"/>
    <w:rsid w:val="007366E0"/>
    <w:rsid w:val="007C6F4A"/>
    <w:rsid w:val="007E13E8"/>
    <w:rsid w:val="008973DE"/>
    <w:rsid w:val="008A2A4B"/>
    <w:rsid w:val="008B116C"/>
    <w:rsid w:val="008D5E1A"/>
    <w:rsid w:val="008E1CD0"/>
    <w:rsid w:val="008E77E0"/>
    <w:rsid w:val="00960421"/>
    <w:rsid w:val="0096377C"/>
    <w:rsid w:val="00A9600C"/>
    <w:rsid w:val="00B77FF2"/>
    <w:rsid w:val="00B8326E"/>
    <w:rsid w:val="00BC5882"/>
    <w:rsid w:val="00BE7B70"/>
    <w:rsid w:val="00CB568E"/>
    <w:rsid w:val="00CD6892"/>
    <w:rsid w:val="00D21FF8"/>
    <w:rsid w:val="00D7164D"/>
    <w:rsid w:val="00E07D7A"/>
    <w:rsid w:val="00E1196E"/>
    <w:rsid w:val="00E26770"/>
    <w:rsid w:val="00E50738"/>
    <w:rsid w:val="00EC2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  <w14:docId w14:val="117D3918"/>
  <w15:docId w15:val="{93BCEDDD-3ECB-48DD-A1A8-1A659AD625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60421"/>
    <w:rPr>
      <w:sz w:val="24"/>
      <w:szCs w:val="24"/>
    </w:rPr>
  </w:style>
  <w:style w:type="paragraph" w:styleId="Ttulo1">
    <w:name w:val="heading 1"/>
    <w:basedOn w:val="Normal"/>
    <w:next w:val="Normal"/>
    <w:link w:val="Ttulo1Carter"/>
    <w:qFormat/>
    <w:rsid w:val="003D2395"/>
    <w:pPr>
      <w:keepNext/>
      <w:spacing w:before="240" w:after="60"/>
      <w:outlineLvl w:val="0"/>
    </w:pPr>
    <w:rPr>
      <w:rFonts w:ascii="Helv" w:hAnsi="Helv"/>
      <w:b/>
      <w:kern w:val="28"/>
      <w:sz w:val="28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arter"/>
    <w:uiPriority w:val="99"/>
    <w:rsid w:val="00960421"/>
    <w:pPr>
      <w:tabs>
        <w:tab w:val="center" w:pos="4252"/>
        <w:tab w:val="right" w:pos="8504"/>
      </w:tabs>
    </w:pPr>
  </w:style>
  <w:style w:type="character" w:styleId="Nmerodepgina">
    <w:name w:val="page number"/>
    <w:basedOn w:val="Tipodeletrapredefinidodopargrafo"/>
    <w:rsid w:val="00960421"/>
  </w:style>
  <w:style w:type="table" w:styleId="TabelacomGrelha">
    <w:name w:val="Table Grid"/>
    <w:basedOn w:val="Tabelanormal"/>
    <w:rsid w:val="009604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rsid w:val="00960421"/>
    <w:pPr>
      <w:tabs>
        <w:tab w:val="center" w:pos="4252"/>
        <w:tab w:val="right" w:pos="8504"/>
      </w:tabs>
    </w:pPr>
  </w:style>
  <w:style w:type="character" w:customStyle="1" w:styleId="Ttulo1Carter">
    <w:name w:val="Título 1 Caráter"/>
    <w:basedOn w:val="Tipodeletrapredefinidodopargrafo"/>
    <w:link w:val="Ttulo1"/>
    <w:rsid w:val="003D2395"/>
    <w:rPr>
      <w:rFonts w:ascii="Helv" w:hAnsi="Helv"/>
      <w:b/>
      <w:kern w:val="28"/>
      <w:sz w:val="28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3D2395"/>
    <w:rPr>
      <w:sz w:val="24"/>
      <w:szCs w:val="24"/>
    </w:rPr>
  </w:style>
  <w:style w:type="character" w:styleId="TextodoMarcadordePosio">
    <w:name w:val="Placeholder Text"/>
    <w:basedOn w:val="Tipodeletrapredefinidodopargrafo"/>
    <w:uiPriority w:val="99"/>
    <w:semiHidden/>
    <w:rsid w:val="00A9600C"/>
    <w:rPr>
      <w:color w:val="808080"/>
    </w:rPr>
  </w:style>
  <w:style w:type="paragraph" w:styleId="Textodebalo">
    <w:name w:val="Balloon Text"/>
    <w:basedOn w:val="Normal"/>
    <w:link w:val="TextodebaloCarter"/>
    <w:rsid w:val="00A9600C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rsid w:val="00A9600C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8D5E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5.wmf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1</Words>
  <Characters>4706</Characters>
  <Application>Microsoft Office Word</Application>
  <DocSecurity>4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Óscar</dc:creator>
  <cp:lastModifiedBy>Maria José C. Alves A. Madeira</cp:lastModifiedBy>
  <cp:revision>2</cp:revision>
  <cp:lastPrinted>2011-10-15T14:56:00Z</cp:lastPrinted>
  <dcterms:created xsi:type="dcterms:W3CDTF">2024-02-20T19:22:00Z</dcterms:created>
  <dcterms:modified xsi:type="dcterms:W3CDTF">2024-02-20T19:22:00Z</dcterms:modified>
</cp:coreProperties>
</file>